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1BE1" w:rsidRPr="00CC6FB4" w:rsidRDefault="00BF1BE1" w:rsidP="00BF1BE1">
      <w:pPr>
        <w:pStyle w:val="Header"/>
      </w:pPr>
      <w:r>
        <w:t>Name: _________________</w:t>
      </w:r>
      <w:r>
        <w:tab/>
        <w:t>Period: _____</w:t>
      </w:r>
      <w:r>
        <w:tab/>
        <w:t>Date: ____________</w:t>
      </w:r>
      <w:r>
        <w:tab/>
      </w:r>
    </w:p>
    <w:p w:rsidR="00BF1BE1" w:rsidRDefault="00BF1BE1" w:rsidP="00BF1BE1">
      <w:pPr>
        <w:jc w:val="center"/>
        <w:rPr>
          <w:b/>
          <w:sz w:val="32"/>
          <w:szCs w:val="32"/>
        </w:rPr>
      </w:pPr>
      <w:r w:rsidRPr="003477E0">
        <w:rPr>
          <w:b/>
          <w:sz w:val="32"/>
          <w:szCs w:val="32"/>
        </w:rPr>
        <w:t>7.5B Scale Drawings_Classwork</w:t>
      </w:r>
    </w:p>
    <w:p w:rsidR="003477E0" w:rsidRDefault="003477E0" w:rsidP="003477E0">
      <w:pPr>
        <w:spacing w:after="0" w:line="240" w:lineRule="auto"/>
        <w:rPr>
          <w:i/>
          <w:sz w:val="20"/>
          <w:szCs w:val="20"/>
        </w:rPr>
      </w:pPr>
      <w:r w:rsidRPr="003477E0">
        <w:rPr>
          <w:i/>
          <w:sz w:val="20"/>
          <w:szCs w:val="20"/>
        </w:rPr>
        <w:t xml:space="preserve">Objective: find scale factors CC.SS.7.G.1 </w:t>
      </w:r>
      <w:r w:rsidRPr="003477E0">
        <w:rPr>
          <w:i/>
          <w:sz w:val="20"/>
          <w:szCs w:val="20"/>
        </w:rPr>
        <w:tab/>
        <w:t>HW: textbook- 7.5B pg 303_#12-16, #22, 23, 30</w:t>
      </w:r>
    </w:p>
    <w:p w:rsidR="003477E0" w:rsidRPr="003477E0" w:rsidRDefault="003477E0" w:rsidP="003477E0">
      <w:pPr>
        <w:spacing w:after="0" w:line="240" w:lineRule="auto"/>
        <w:rPr>
          <w:i/>
          <w:sz w:val="16"/>
          <w:szCs w:val="1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58"/>
      </w:tblGrid>
      <w:tr w:rsidR="00BF1BE1" w:rsidTr="00BF1BE1">
        <w:tc>
          <w:tcPr>
            <w:tcW w:w="10358" w:type="dxa"/>
          </w:tcPr>
          <w:p w:rsidR="00BF1BE1" w:rsidRPr="00BF1BE1" w:rsidRDefault="00BF1BE1" w:rsidP="00B3434A">
            <w:pPr>
              <w:rPr>
                <w:b/>
                <w:sz w:val="28"/>
              </w:rPr>
            </w:pPr>
            <w:r w:rsidRPr="00BF1BE1">
              <w:rPr>
                <w:b/>
                <w:sz w:val="28"/>
              </w:rPr>
              <w:t xml:space="preserve">WARM-UP </w:t>
            </w:r>
          </w:p>
          <w:p w:rsidR="00BF1BE1" w:rsidRPr="00CC6FB4" w:rsidRDefault="00BF1BE1" w:rsidP="00B3434A">
            <w:pPr>
              <w:rPr>
                <w:sz w:val="12"/>
              </w:rPr>
            </w:pPr>
          </w:p>
          <w:p w:rsidR="00BF1BE1" w:rsidRDefault="00BF1BE1" w:rsidP="00B3434A">
            <w:r>
              <w:t>Write each fraction in the simplest form.</w:t>
            </w:r>
          </w:p>
          <w:p w:rsidR="00BF1BE1" w:rsidRDefault="00BF1BE1" w:rsidP="00B3434A">
            <w:pPr>
              <w:rPr>
                <w:rFonts w:eastAsiaTheme="minorEastAsia"/>
              </w:rPr>
            </w:pPr>
            <w:r>
              <w:t xml:space="preserve">1.  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48</m:t>
                  </m:r>
                </m:den>
              </m:f>
              <m:r>
                <w:rPr>
                  <w:rFonts w:ascii="Cambria Math" w:hAnsi="Cambria Math"/>
                </w:rPr>
                <m:t>=</m:t>
              </m:r>
            </m:oMath>
            <w:r>
              <w:rPr>
                <w:rFonts w:eastAsiaTheme="minorEastAsia"/>
              </w:rPr>
              <w:t xml:space="preserve">                                             2.   </w:t>
            </w:r>
            <m:oMath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9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135</m:t>
                  </m:r>
                </m:den>
              </m:f>
              <m:r>
                <w:rPr>
                  <w:rFonts w:ascii="Cambria Math" w:eastAsiaTheme="minorEastAsia" w:hAnsi="Cambria Math"/>
                </w:rPr>
                <m:t>=</m:t>
              </m:r>
            </m:oMath>
          </w:p>
          <w:p w:rsidR="00BF1BE1" w:rsidRDefault="00BF1BE1" w:rsidP="00B3434A">
            <w:pPr>
              <w:rPr>
                <w:rFonts w:eastAsiaTheme="minorEastAsia"/>
              </w:rPr>
            </w:pPr>
          </w:p>
          <w:p w:rsidR="00BF1BE1" w:rsidRDefault="00BF1BE1" w:rsidP="00B3434A">
            <w:pPr>
              <w:rPr>
                <w:rFonts w:eastAsiaTheme="minorEastAsia"/>
              </w:rPr>
            </w:pPr>
          </w:p>
          <w:p w:rsidR="00BF1BE1" w:rsidRDefault="00BF1BE1" w:rsidP="00B3434A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Converting the following measurements.</w:t>
            </w:r>
          </w:p>
          <w:p w:rsidR="00BF1BE1" w:rsidRDefault="00BF1BE1" w:rsidP="00B3434A">
            <w:pPr>
              <w:rPr>
                <w:rFonts w:eastAsiaTheme="minorEastAsia"/>
              </w:rPr>
            </w:pPr>
          </w:p>
          <w:p w:rsidR="00BF1BE1" w:rsidRDefault="00BF1BE1" w:rsidP="00B3434A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3.    192 inches = _______ feet                 4.    18.5 feet = ________ inches                    5.    324 inches = ______ feet</w:t>
            </w:r>
          </w:p>
          <w:p w:rsidR="00BF1BE1" w:rsidRPr="007E33D6" w:rsidRDefault="00BF1BE1" w:rsidP="00B3434A">
            <w:pPr>
              <w:rPr>
                <w:rFonts w:eastAsiaTheme="minorEastAsia"/>
              </w:rPr>
            </w:pPr>
          </w:p>
        </w:tc>
      </w:tr>
      <w:tr w:rsidR="00BF1BE1" w:rsidTr="00B3434A">
        <w:tc>
          <w:tcPr>
            <w:tcW w:w="10790" w:type="dxa"/>
          </w:tcPr>
          <w:p w:rsidR="00BF1BE1" w:rsidRDefault="00BF1BE1" w:rsidP="00B3434A"/>
          <w:p w:rsidR="00BF1BE1" w:rsidRDefault="00BF1BE1" w:rsidP="00B3434A">
            <w:r>
              <w:t>A scale drawing (model ) …</w:t>
            </w:r>
          </w:p>
          <w:p w:rsidR="00BF1BE1" w:rsidRDefault="00BF1BE1" w:rsidP="00B3434A"/>
          <w:p w:rsidR="00BF1BE1" w:rsidRDefault="00BF1BE1" w:rsidP="00B3434A"/>
          <w:p w:rsidR="00BF1BE1" w:rsidRDefault="00BF1BE1" w:rsidP="00B3434A"/>
          <w:p w:rsidR="00BF1BE1" w:rsidRDefault="00BF1BE1" w:rsidP="00B3434A"/>
        </w:tc>
      </w:tr>
      <w:tr w:rsidR="00BF1BE1" w:rsidTr="00BF1BE1">
        <w:tc>
          <w:tcPr>
            <w:tcW w:w="10358" w:type="dxa"/>
          </w:tcPr>
          <w:p w:rsidR="00BF1BE1" w:rsidRDefault="00BF1BE1" w:rsidP="00B3434A"/>
          <w:p w:rsidR="00BF1BE1" w:rsidRDefault="00BF1BE1" w:rsidP="00B3434A">
            <w:r>
              <w:t>A scale factor ….</w:t>
            </w:r>
          </w:p>
          <w:p w:rsidR="00BF1BE1" w:rsidRDefault="00BF1BE1" w:rsidP="00B3434A"/>
          <w:p w:rsidR="00BF1BE1" w:rsidRDefault="00BF1BE1" w:rsidP="00B3434A"/>
          <w:p w:rsidR="00BF1BE1" w:rsidRDefault="00BF1BE1" w:rsidP="00B3434A"/>
          <w:p w:rsidR="00BF1BE1" w:rsidRDefault="00BF1BE1" w:rsidP="00B3434A"/>
          <w:p w:rsidR="00BF1BE1" w:rsidRDefault="00BF1BE1" w:rsidP="00B3434A">
            <w:r>
              <w:t xml:space="preserve">Examples: </w:t>
            </w:r>
          </w:p>
          <w:p w:rsidR="00BF1BE1" w:rsidRDefault="00BF1BE1" w:rsidP="00B3434A"/>
          <w:p w:rsidR="00BF1BE1" w:rsidRDefault="00BF1BE1" w:rsidP="00B3434A"/>
          <w:p w:rsidR="00BF1BE1" w:rsidRDefault="00BF1BE1" w:rsidP="00B3434A"/>
        </w:tc>
      </w:tr>
    </w:tbl>
    <w:p w:rsidR="00BF1BE1" w:rsidRDefault="00BF1BE1"/>
    <w:p w:rsidR="00BF1BE1" w:rsidRDefault="00BF1BE1" w:rsidP="00BF1BE1">
      <w:pPr>
        <w:pStyle w:val="epDirectionLine"/>
      </w:pPr>
      <w:r>
        <w:t>Find the missing dimension. Use the scale factor 1 : 5.</w:t>
      </w:r>
    </w:p>
    <w:p w:rsidR="00BF1BE1" w:rsidRDefault="00BF1BE1" w:rsidP="00BF1BE1">
      <w:pPr>
        <w:pStyle w:val="epNumList2"/>
        <w:spacing w:after="60"/>
      </w:pPr>
      <w:r>
        <w:tab/>
      </w:r>
      <w:r>
        <w:rPr>
          <w:rStyle w:val="epListNumber"/>
        </w:rPr>
        <w:t>1</w:t>
      </w:r>
      <w:r w:rsidRPr="00AB6576">
        <w:rPr>
          <w:rStyle w:val="epListNumber"/>
        </w:rPr>
        <w:t>.</w:t>
      </w:r>
      <w:r>
        <w:tab/>
        <w:t>Model: 3 ft</w:t>
      </w:r>
      <w:r>
        <w:tab/>
      </w:r>
      <w:r>
        <w:rPr>
          <w:rStyle w:val="epListNumber"/>
        </w:rPr>
        <w:t>2</w:t>
      </w:r>
      <w:r w:rsidRPr="00AB6576">
        <w:rPr>
          <w:rStyle w:val="epListNumber"/>
        </w:rPr>
        <w:t>.</w:t>
      </w:r>
      <w:r>
        <w:tab/>
        <w:t>Model: 7 m</w:t>
      </w:r>
    </w:p>
    <w:p w:rsidR="00BF1BE1" w:rsidRDefault="00BF1BE1" w:rsidP="00BF1BE1">
      <w:pPr>
        <w:pStyle w:val="epNumList2"/>
      </w:pPr>
      <w:r>
        <w:tab/>
      </w:r>
      <w:r>
        <w:tab/>
        <w:t xml:space="preserve">Actual: </w:t>
      </w:r>
      <w:r w:rsidRPr="00987591">
        <w:rPr>
          <w:position w:val="-10"/>
        </w:rPr>
        <w:object w:dxaOrig="5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25pt;height:22.35pt" o:ole="">
            <v:imagedata r:id="rId5" o:title=""/>
          </v:shape>
          <o:OLEObject Type="Embed" ProgID="Equation.DSMT4" ShapeID="_x0000_i1025" DrawAspect="Content" ObjectID="_1618813962" r:id="rId6"/>
        </w:object>
      </w:r>
      <w:r>
        <w:tab/>
      </w:r>
      <w:r>
        <w:tab/>
        <w:t xml:space="preserve">Actual: </w:t>
      </w:r>
      <w:r w:rsidRPr="00987591">
        <w:rPr>
          <w:position w:val="-10"/>
        </w:rPr>
        <w:object w:dxaOrig="540" w:dyaOrig="460">
          <v:shape id="_x0000_i1026" type="#_x0000_t75" style="width:27.25pt;height:22.35pt" o:ole="">
            <v:imagedata r:id="rId5" o:title=""/>
          </v:shape>
          <o:OLEObject Type="Embed" ProgID="Equation.DSMT4" ShapeID="_x0000_i1026" DrawAspect="Content" ObjectID="_1618813963" r:id="rId7"/>
        </w:object>
      </w:r>
    </w:p>
    <w:p w:rsidR="00BF1BE1" w:rsidRDefault="00BF1BE1" w:rsidP="00BF1BE1">
      <w:pPr>
        <w:pStyle w:val="epNumList2"/>
      </w:pPr>
      <w:r>
        <w:tab/>
      </w:r>
      <w:r>
        <w:rPr>
          <w:rStyle w:val="epListNumber"/>
        </w:rPr>
        <w:t>3</w:t>
      </w:r>
      <w:r w:rsidRPr="00AB6576">
        <w:rPr>
          <w:rStyle w:val="epListNumber"/>
        </w:rPr>
        <w:t>.</w:t>
      </w:r>
      <w:r>
        <w:tab/>
        <w:t xml:space="preserve">Model: </w:t>
      </w:r>
      <w:r w:rsidRPr="00987591">
        <w:rPr>
          <w:position w:val="-10"/>
        </w:rPr>
        <w:object w:dxaOrig="540" w:dyaOrig="460">
          <v:shape id="_x0000_i1027" type="#_x0000_t75" style="width:27.25pt;height:22.35pt" o:ole="">
            <v:imagedata r:id="rId5" o:title=""/>
          </v:shape>
          <o:OLEObject Type="Embed" ProgID="Equation.DSMT4" ShapeID="_x0000_i1027" DrawAspect="Content" ObjectID="_1618813964" r:id="rId8"/>
        </w:object>
      </w:r>
      <w:r>
        <w:tab/>
      </w:r>
      <w:r>
        <w:rPr>
          <w:rStyle w:val="epListNumber"/>
        </w:rPr>
        <w:t>4</w:t>
      </w:r>
      <w:r w:rsidRPr="00AB6576">
        <w:rPr>
          <w:rStyle w:val="epListNumber"/>
        </w:rPr>
        <w:t>.</w:t>
      </w:r>
      <w:r>
        <w:tab/>
        <w:t xml:space="preserve">Model: </w:t>
      </w:r>
      <w:r w:rsidRPr="00987591">
        <w:rPr>
          <w:position w:val="-10"/>
        </w:rPr>
        <w:object w:dxaOrig="540" w:dyaOrig="460">
          <v:shape id="_x0000_i1028" type="#_x0000_t75" style="width:27.25pt;height:22.35pt" o:ole="">
            <v:imagedata r:id="rId5" o:title=""/>
          </v:shape>
          <o:OLEObject Type="Embed" ProgID="Equation.DSMT4" ShapeID="_x0000_i1028" DrawAspect="Content" ObjectID="_1618813965" r:id="rId9"/>
        </w:object>
      </w:r>
    </w:p>
    <w:p w:rsidR="00BF1BE1" w:rsidRDefault="00BF1BE1" w:rsidP="00BF1BE1">
      <w:pPr>
        <w:pStyle w:val="epNumList2"/>
      </w:pPr>
      <w:r>
        <w:tab/>
      </w:r>
      <w:r>
        <w:tab/>
        <w:t>Actual: 20 yd</w:t>
      </w:r>
      <w:r>
        <w:tab/>
      </w:r>
      <w:r>
        <w:tab/>
        <w:t>Actual: 12.5 cm</w:t>
      </w:r>
    </w:p>
    <w:p w:rsidR="00BF1BE1" w:rsidRDefault="00BF1BE1" w:rsidP="00BF1BE1">
      <w:pPr>
        <w:pStyle w:val="epDirectionLine"/>
      </w:pPr>
    </w:p>
    <w:p w:rsidR="00BF1BE1" w:rsidRDefault="00BF1BE1" w:rsidP="00BF1BE1">
      <w:pPr>
        <w:pStyle w:val="epDirectionLine"/>
      </w:pPr>
      <w:r>
        <w:t>Find the missing dimension. Use the scale factor 2 : 5.</w:t>
      </w:r>
    </w:p>
    <w:p w:rsidR="00BF1BE1" w:rsidRDefault="00BF1BE1" w:rsidP="00BF1BE1">
      <w:pPr>
        <w:pStyle w:val="epNumList2"/>
        <w:spacing w:after="60"/>
      </w:pPr>
      <w:r>
        <w:tab/>
      </w:r>
      <w:r>
        <w:rPr>
          <w:rStyle w:val="epListNumber"/>
        </w:rPr>
        <w:t>5</w:t>
      </w:r>
      <w:r w:rsidRPr="00AB6576">
        <w:rPr>
          <w:rStyle w:val="epListNumber"/>
        </w:rPr>
        <w:t>.</w:t>
      </w:r>
      <w:r>
        <w:tab/>
        <w:t>Model: 10 km</w:t>
      </w:r>
      <w:r>
        <w:tab/>
      </w:r>
      <w:r>
        <w:rPr>
          <w:rStyle w:val="epListNumber"/>
        </w:rPr>
        <w:t>6</w:t>
      </w:r>
      <w:r w:rsidRPr="00AB6576">
        <w:rPr>
          <w:rStyle w:val="epListNumber"/>
        </w:rPr>
        <w:t>.</w:t>
      </w:r>
      <w:r>
        <w:tab/>
        <w:t>Model: 5 in.</w:t>
      </w:r>
    </w:p>
    <w:p w:rsidR="00BF1BE1" w:rsidRDefault="00BF1BE1" w:rsidP="00BF1BE1">
      <w:pPr>
        <w:pStyle w:val="epNumList2"/>
      </w:pPr>
      <w:r>
        <w:tab/>
      </w:r>
      <w:r>
        <w:tab/>
        <w:t xml:space="preserve">Actual: </w:t>
      </w:r>
      <w:r w:rsidRPr="00987591">
        <w:rPr>
          <w:position w:val="-10"/>
        </w:rPr>
        <w:object w:dxaOrig="540" w:dyaOrig="460">
          <v:shape id="_x0000_i1029" type="#_x0000_t75" style="width:27.25pt;height:22.35pt" o:ole="">
            <v:imagedata r:id="rId5" o:title=""/>
          </v:shape>
          <o:OLEObject Type="Embed" ProgID="Equation.DSMT4" ShapeID="_x0000_i1029" DrawAspect="Content" ObjectID="_1618813966" r:id="rId10"/>
        </w:object>
      </w:r>
      <w:r>
        <w:tab/>
      </w:r>
      <w:r>
        <w:tab/>
        <w:t xml:space="preserve">Actual: </w:t>
      </w:r>
      <w:r w:rsidRPr="00987591">
        <w:rPr>
          <w:position w:val="-10"/>
        </w:rPr>
        <w:object w:dxaOrig="540" w:dyaOrig="460">
          <v:shape id="_x0000_i1030" type="#_x0000_t75" style="width:27.25pt;height:22.35pt" o:ole="">
            <v:imagedata r:id="rId5" o:title=""/>
          </v:shape>
          <o:OLEObject Type="Embed" ProgID="Equation.DSMT4" ShapeID="_x0000_i1030" DrawAspect="Content" ObjectID="_1618813967" r:id="rId11"/>
        </w:object>
      </w:r>
    </w:p>
    <w:p w:rsidR="00BF1BE1" w:rsidRDefault="00BF1BE1" w:rsidP="00BF1BE1">
      <w:pPr>
        <w:pStyle w:val="epNumList2"/>
      </w:pPr>
      <w:r>
        <w:tab/>
      </w:r>
      <w:r>
        <w:rPr>
          <w:rStyle w:val="epListNumber"/>
        </w:rPr>
        <w:t>7</w:t>
      </w:r>
      <w:r w:rsidRPr="00AB6576">
        <w:rPr>
          <w:rStyle w:val="epListNumber"/>
        </w:rPr>
        <w:t>.</w:t>
      </w:r>
      <w:r>
        <w:tab/>
        <w:t xml:space="preserve">Model: </w:t>
      </w:r>
      <w:r w:rsidRPr="00987591">
        <w:rPr>
          <w:position w:val="-10"/>
        </w:rPr>
        <w:object w:dxaOrig="540" w:dyaOrig="460">
          <v:shape id="_x0000_i1031" type="#_x0000_t75" style="width:27.25pt;height:22.35pt" o:ole="">
            <v:imagedata r:id="rId5" o:title=""/>
          </v:shape>
          <o:OLEObject Type="Embed" ProgID="Equation.DSMT4" ShapeID="_x0000_i1031" DrawAspect="Content" ObjectID="_1618813968" r:id="rId12"/>
        </w:object>
      </w:r>
      <w:r>
        <w:tab/>
      </w:r>
      <w:r>
        <w:rPr>
          <w:rStyle w:val="epListNumber"/>
        </w:rPr>
        <w:t>8</w:t>
      </w:r>
      <w:r w:rsidRPr="00AB6576">
        <w:rPr>
          <w:rStyle w:val="epListNumber"/>
        </w:rPr>
        <w:t>.</w:t>
      </w:r>
      <w:r>
        <w:tab/>
        <w:t xml:space="preserve">Model: </w:t>
      </w:r>
      <w:r w:rsidRPr="00987591">
        <w:rPr>
          <w:position w:val="-10"/>
        </w:rPr>
        <w:object w:dxaOrig="540" w:dyaOrig="460">
          <v:shape id="_x0000_i1032" type="#_x0000_t75" style="width:27.25pt;height:22.35pt" o:ole="">
            <v:imagedata r:id="rId5" o:title=""/>
          </v:shape>
          <o:OLEObject Type="Embed" ProgID="Equation.DSMT4" ShapeID="_x0000_i1032" DrawAspect="Content" ObjectID="_1618813969" r:id="rId13"/>
        </w:object>
      </w:r>
    </w:p>
    <w:p w:rsidR="00BF1BE1" w:rsidRDefault="00BF1BE1" w:rsidP="003477E0">
      <w:pPr>
        <w:pStyle w:val="epNumList2"/>
      </w:pPr>
      <w:r>
        <w:tab/>
      </w:r>
      <w:r>
        <w:tab/>
        <w:t>Actual: 24 ft</w:t>
      </w:r>
      <w:r>
        <w:tab/>
      </w:r>
      <w:r>
        <w:tab/>
        <w:t>Actual: 32.5 m</w:t>
      </w:r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358"/>
      </w:tblGrid>
      <w:tr w:rsidR="00BF1BE1" w:rsidTr="00BF1BE1">
        <w:tc>
          <w:tcPr>
            <w:tcW w:w="10358" w:type="dxa"/>
          </w:tcPr>
          <w:p w:rsidR="00BF1BE1" w:rsidRPr="004D7290" w:rsidRDefault="00BF1BE1" w:rsidP="00BF1BE1">
            <w:pPr>
              <w:pStyle w:val="ListParagraph"/>
              <w:numPr>
                <w:ilvl w:val="0"/>
                <w:numId w:val="2"/>
              </w:numPr>
              <w:rPr>
                <w:i/>
              </w:rPr>
            </w:pPr>
            <w:r w:rsidRPr="004D7290">
              <w:rPr>
                <w:i/>
              </w:rPr>
              <w:lastRenderedPageBreak/>
              <w:t>Finding a Scale Factor. Identify the scale factor.</w:t>
            </w:r>
          </w:p>
          <w:p w:rsidR="00BF1BE1" w:rsidRDefault="00BF1BE1" w:rsidP="00B3434A">
            <w:r>
              <w:rPr>
                <w:noProof/>
              </w:rPr>
              <w:drawing>
                <wp:inline distT="0" distB="0" distL="0" distR="0" wp14:anchorId="459E1D0E" wp14:editId="5DCD6D3D">
                  <wp:extent cx="1947039" cy="660241"/>
                  <wp:effectExtent l="0" t="0" r="0" b="698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2035" cy="6687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F1BE1" w:rsidRDefault="00BF1BE1" w:rsidP="00B3434A"/>
          <w:p w:rsidR="00BF1BE1" w:rsidRDefault="00BF1BE1" w:rsidP="00B3434A"/>
        </w:tc>
      </w:tr>
      <w:tr w:rsidR="00BF1BE1" w:rsidTr="00BF1BE1">
        <w:tc>
          <w:tcPr>
            <w:tcW w:w="10358" w:type="dxa"/>
          </w:tcPr>
          <w:p w:rsidR="00BF1BE1" w:rsidRPr="004D7290" w:rsidRDefault="00BF1BE1" w:rsidP="00BF1BE1">
            <w:pPr>
              <w:pStyle w:val="ListParagraph"/>
              <w:numPr>
                <w:ilvl w:val="0"/>
                <w:numId w:val="2"/>
              </w:numPr>
              <w:rPr>
                <w:i/>
              </w:rPr>
            </w:pPr>
            <w:r w:rsidRPr="004D7290">
              <w:rPr>
                <w:i/>
              </w:rPr>
              <w:t xml:space="preserve">Finding a Scale Factor. Identify the scale factor. </w:t>
            </w:r>
          </w:p>
          <w:p w:rsidR="00BF1BE1" w:rsidRDefault="00BF1BE1" w:rsidP="00B3434A">
            <w:r>
              <w:rPr>
                <w:noProof/>
              </w:rPr>
              <w:drawing>
                <wp:inline distT="0" distB="0" distL="0" distR="0" wp14:anchorId="2CE49E1E" wp14:editId="5992C062">
                  <wp:extent cx="3160351" cy="690033"/>
                  <wp:effectExtent l="0" t="0" r="254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10299" cy="7009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F1BE1" w:rsidRDefault="00BF1BE1" w:rsidP="00B3434A"/>
          <w:p w:rsidR="00BF1BE1" w:rsidRDefault="00BF1BE1" w:rsidP="00B3434A"/>
        </w:tc>
      </w:tr>
      <w:tr w:rsidR="00BF1BE1" w:rsidTr="00BF1BE1">
        <w:tc>
          <w:tcPr>
            <w:tcW w:w="10358" w:type="dxa"/>
          </w:tcPr>
          <w:p w:rsidR="00BF1BE1" w:rsidRPr="004D7290" w:rsidRDefault="00BF1BE1" w:rsidP="00BF1BE1">
            <w:pPr>
              <w:pStyle w:val="ListParagraph"/>
              <w:numPr>
                <w:ilvl w:val="0"/>
                <w:numId w:val="2"/>
              </w:numPr>
              <w:rPr>
                <w:i/>
              </w:rPr>
            </w:pPr>
            <w:r w:rsidRPr="004D7290">
              <w:rPr>
                <w:i/>
              </w:rPr>
              <w:t>Using Scale Factors to find unknown lengths.</w:t>
            </w:r>
          </w:p>
          <w:p w:rsidR="00BF1BE1" w:rsidRDefault="00BF1BE1" w:rsidP="00B3434A">
            <w:r>
              <w:t>A photograph was enlarged and made into a poster. The poster is 20.5 inches by 36 inches. The scale factor is 5</w:t>
            </w:r>
            <w:r>
              <w:t>in</w:t>
            </w:r>
            <w:r>
              <w:t>/1</w:t>
            </w:r>
            <w:r>
              <w:t>in</w:t>
            </w:r>
            <w:r>
              <w:t>. Find the size of the photograph.</w:t>
            </w:r>
          </w:p>
          <w:p w:rsidR="00BF1BE1" w:rsidRDefault="00BF1BE1" w:rsidP="00B3434A"/>
          <w:p w:rsidR="00BF1BE1" w:rsidRDefault="00BF1BE1" w:rsidP="00B3434A"/>
          <w:p w:rsidR="00BF1BE1" w:rsidRDefault="00BF1BE1" w:rsidP="00B3434A"/>
          <w:p w:rsidR="00BF1BE1" w:rsidRDefault="00BF1BE1" w:rsidP="00B3434A"/>
        </w:tc>
      </w:tr>
      <w:tr w:rsidR="00BF1BE1" w:rsidTr="00BF1BE1">
        <w:tc>
          <w:tcPr>
            <w:tcW w:w="10358" w:type="dxa"/>
          </w:tcPr>
          <w:p w:rsidR="00BF1BE1" w:rsidRPr="004D7290" w:rsidRDefault="00BF1BE1" w:rsidP="00BF1BE1">
            <w:pPr>
              <w:pStyle w:val="ListParagraph"/>
              <w:numPr>
                <w:ilvl w:val="0"/>
                <w:numId w:val="2"/>
              </w:numPr>
              <w:rPr>
                <w:i/>
              </w:rPr>
            </w:pPr>
            <w:r w:rsidRPr="004D7290">
              <w:rPr>
                <w:i/>
              </w:rPr>
              <w:t>Using Scale Factors to find the unknown value.</w:t>
            </w:r>
          </w:p>
          <w:p w:rsidR="00BF1BE1" w:rsidRDefault="00BF1BE1" w:rsidP="00B3434A">
            <w:r>
              <w:t>Mary’s father made her a dollhouse which was modeled after the blueprint of their home. The blueprint is 24 inches by 45 inches. The scale factor is 1.5</w:t>
            </w:r>
            <w:r>
              <w:t>in</w:t>
            </w:r>
            <w:r>
              <w:t>/1</w:t>
            </w:r>
            <w:r>
              <w:t>in</w:t>
            </w:r>
            <w:r>
              <w:t>. Find the size of the dollhouse.</w:t>
            </w:r>
          </w:p>
          <w:p w:rsidR="00BF1BE1" w:rsidRDefault="00BF1BE1" w:rsidP="00B3434A"/>
          <w:p w:rsidR="00BF1BE1" w:rsidRDefault="00BF1BE1" w:rsidP="00B3434A"/>
          <w:p w:rsidR="00BF1BE1" w:rsidRDefault="00BF1BE1" w:rsidP="00B3434A"/>
          <w:p w:rsidR="00BF1BE1" w:rsidRDefault="00BF1BE1" w:rsidP="00B3434A"/>
          <w:p w:rsidR="00BF1BE1" w:rsidRDefault="00BF1BE1" w:rsidP="00B3434A"/>
        </w:tc>
      </w:tr>
      <w:tr w:rsidR="00BF1BE1" w:rsidTr="00BF1BE1">
        <w:tc>
          <w:tcPr>
            <w:tcW w:w="10358" w:type="dxa"/>
          </w:tcPr>
          <w:p w:rsidR="00BF1BE1" w:rsidRPr="004D7290" w:rsidRDefault="00BF1BE1" w:rsidP="00BF1BE1">
            <w:pPr>
              <w:pStyle w:val="ListParagraph"/>
              <w:numPr>
                <w:ilvl w:val="0"/>
                <w:numId w:val="2"/>
              </w:numPr>
              <w:rPr>
                <w:i/>
              </w:rPr>
            </w:pPr>
            <w:r w:rsidRPr="004D7290">
              <w:rPr>
                <w:i/>
              </w:rPr>
              <w:t xml:space="preserve">Using Scale Factors to find then unknown value. </w:t>
            </w:r>
          </w:p>
          <w:p w:rsidR="00BF1BE1" w:rsidRDefault="00BF1BE1" w:rsidP="00B3434A">
            <w:r>
              <w:t>On a road map, the distance between Pittsburgh and Philadelphia is 7.5 inches. What is the actual distance between the cities if the map scale is 1.5 inches = 60 miles?</w:t>
            </w:r>
          </w:p>
          <w:p w:rsidR="00BF1BE1" w:rsidRDefault="00BF1BE1" w:rsidP="00B3434A"/>
          <w:p w:rsidR="00BF1BE1" w:rsidRDefault="00BF1BE1" w:rsidP="00B3434A"/>
          <w:p w:rsidR="00BF1BE1" w:rsidRDefault="00BF1BE1" w:rsidP="00B3434A"/>
          <w:p w:rsidR="00BF1BE1" w:rsidRDefault="00BF1BE1" w:rsidP="00B3434A"/>
        </w:tc>
      </w:tr>
      <w:tr w:rsidR="00BF1BE1" w:rsidTr="00BF1BE1">
        <w:tc>
          <w:tcPr>
            <w:tcW w:w="10358" w:type="dxa"/>
          </w:tcPr>
          <w:p w:rsidR="00BF1BE1" w:rsidRDefault="00BF1BE1" w:rsidP="00B3434A">
            <w:pPr>
              <w:pStyle w:val="ListParagraph"/>
              <w:numPr>
                <w:ilvl w:val="0"/>
                <w:numId w:val="2"/>
              </w:numPr>
              <w:rPr>
                <w:i/>
              </w:rPr>
            </w:pPr>
            <w:r w:rsidRPr="004D7290">
              <w:rPr>
                <w:i/>
              </w:rPr>
              <w:t>Identify the Scale Factor.</w:t>
            </w:r>
          </w:p>
          <w:p w:rsidR="00F07533" w:rsidRPr="00F07533" w:rsidRDefault="00F07533" w:rsidP="00F07533">
            <w:pPr>
              <w:pStyle w:val="ListParagraph"/>
              <w:numPr>
                <w:ilvl w:val="0"/>
                <w:numId w:val="3"/>
              </w:numPr>
              <w:rPr>
                <w:i/>
              </w:rPr>
            </w:pPr>
          </w:p>
          <w:p w:rsidR="00BF1BE1" w:rsidRDefault="00F07533" w:rsidP="00B3434A">
            <w:r>
              <w:rPr>
                <w:noProof/>
              </w:rPr>
              <w:t xml:space="preserve">               </w:t>
            </w:r>
            <w:r>
              <w:rPr>
                <w:noProof/>
              </w:rPr>
              <w:drawing>
                <wp:inline distT="0" distB="0" distL="0" distR="0" wp14:anchorId="67DF1367" wp14:editId="73F84323">
                  <wp:extent cx="2570691" cy="472696"/>
                  <wp:effectExtent l="0" t="0" r="1270" b="381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21845" cy="48210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F1BE1" w:rsidRDefault="00BF1BE1" w:rsidP="00B3434A"/>
          <w:p w:rsidR="00BF1BE1" w:rsidRDefault="00BF1BE1" w:rsidP="00F07533">
            <w:pPr>
              <w:pStyle w:val="ListParagraph"/>
              <w:numPr>
                <w:ilvl w:val="0"/>
                <w:numId w:val="3"/>
              </w:numPr>
            </w:pPr>
            <w:r>
              <w:t>On a scale drawing, a kitchen wall is 6 inches long. The scale factor is 1</w:t>
            </w:r>
            <w:r>
              <w:t>in</w:t>
            </w:r>
            <w:r>
              <w:t>/24</w:t>
            </w:r>
            <w:r>
              <w:t>in</w:t>
            </w:r>
            <w:r>
              <w:t xml:space="preserve">. What is the length of the actual wall. </w:t>
            </w:r>
          </w:p>
          <w:p w:rsidR="00BF1BE1" w:rsidRDefault="00BF1BE1" w:rsidP="00B3434A"/>
          <w:p w:rsidR="00BF1BE1" w:rsidRDefault="00BF1BE1" w:rsidP="00B3434A"/>
          <w:p w:rsidR="00BF1BE1" w:rsidRDefault="00BF1BE1" w:rsidP="00F07533">
            <w:pPr>
              <w:pStyle w:val="ListParagraph"/>
              <w:numPr>
                <w:ilvl w:val="0"/>
                <w:numId w:val="3"/>
              </w:numPr>
            </w:pPr>
            <w:r>
              <w:t xml:space="preserve"> On a road map, the distance from Green Bay to Chicago is 11 cm. What is the actual distance between the cities if the map scale is 3 cm = 90 km?</w:t>
            </w:r>
          </w:p>
          <w:p w:rsidR="00BF1BE1" w:rsidRDefault="00BF1BE1" w:rsidP="00B3434A"/>
          <w:p w:rsidR="00BF1BE1" w:rsidRDefault="00BF1BE1" w:rsidP="00B3434A"/>
          <w:p w:rsidR="00BF1BE1" w:rsidRDefault="00BF1BE1" w:rsidP="00B3434A"/>
        </w:tc>
      </w:tr>
    </w:tbl>
    <w:p w:rsidR="00BF1BE1" w:rsidRDefault="00BF1BE1"/>
    <w:sectPr w:rsidR="00BF1BE1" w:rsidSect="00BF1BE1">
      <w:pgSz w:w="12240" w:h="15840"/>
      <w:pgMar w:top="720" w:right="720" w:bottom="72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2E02D2F"/>
    <w:multiLevelType w:val="hybridMultilevel"/>
    <w:tmpl w:val="716CC8A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4AB1944"/>
    <w:multiLevelType w:val="hybridMultilevel"/>
    <w:tmpl w:val="EEF4B270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8C25D75"/>
    <w:multiLevelType w:val="hybridMultilevel"/>
    <w:tmpl w:val="7BBE988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F1BE1"/>
    <w:rsid w:val="002F50AD"/>
    <w:rsid w:val="003477E0"/>
    <w:rsid w:val="00BF1BE1"/>
    <w:rsid w:val="00F07533"/>
    <w:rsid w:val="00F40A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22DF1CF-09C8-436C-A5C3-39318DB45A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BF1BE1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epListNumber">
    <w:name w:val="epListNumber"/>
    <w:basedOn w:val="DefaultParagraphFont"/>
    <w:rsid w:val="00BF1BE1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BF1BE1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pNumList2">
    <w:name w:val="epNumList2"/>
    <w:basedOn w:val="epNumList1"/>
    <w:rsid w:val="00BF1BE1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rsid w:val="00BF1BE1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pLetSubList2">
    <w:name w:val="epLetSubList2"/>
    <w:basedOn w:val="epLetSubList1"/>
    <w:rsid w:val="00BF1BE1"/>
    <w:pPr>
      <w:tabs>
        <w:tab w:val="decimal" w:pos="5119"/>
        <w:tab w:val="left" w:pos="5321"/>
      </w:tabs>
      <w:ind w:right="0"/>
    </w:pPr>
  </w:style>
  <w:style w:type="paragraph" w:customStyle="1" w:styleId="aaaTitleLabel">
    <w:name w:val="aaaTitleLabel"/>
    <w:next w:val="aaaTitleNumber"/>
    <w:rsid w:val="00BF1BE1"/>
    <w:pPr>
      <w:widowControl w:val="0"/>
      <w:spacing w:after="0" w:line="280" w:lineRule="atLeast"/>
      <w:jc w:val="center"/>
    </w:pPr>
    <w:rPr>
      <w:rFonts w:ascii="Arial" w:eastAsia="Times New Roman" w:hAnsi="Arial" w:cs="Times New Roman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BF1BE1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BF1BE1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BF1BE1"/>
    <w:pPr>
      <w:widowControl w:val="0"/>
      <w:tabs>
        <w:tab w:val="left" w:pos="120"/>
      </w:tabs>
      <w:spacing w:after="0"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BF1BE1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Cs w:val="24"/>
    </w:rPr>
  </w:style>
  <w:style w:type="table" w:styleId="TableGrid">
    <w:name w:val="Table Grid"/>
    <w:basedOn w:val="TableNormal"/>
    <w:uiPriority w:val="39"/>
    <w:rsid w:val="00BF1BE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F1BE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F1B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F1BE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oleObject" Target="embeddings/oleObject8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4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5" Type="http://schemas.openxmlformats.org/officeDocument/2006/relationships/image" Target="media/image1.wmf"/><Relationship Id="rId15" Type="http://schemas.openxmlformats.org/officeDocument/2006/relationships/image" Target="media/image3.png"/><Relationship Id="rId10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Relationship Id="rId14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327</Words>
  <Characters>1865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Diego Unified School District</Company>
  <LinksUpToDate>false</LinksUpToDate>
  <CharactersWithSpaces>21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o Thanh-Thuy</dc:creator>
  <cp:keywords/>
  <dc:description/>
  <cp:lastModifiedBy>Cao Thanh-Thuy</cp:lastModifiedBy>
  <cp:revision>2</cp:revision>
  <dcterms:created xsi:type="dcterms:W3CDTF">2019-05-08T16:19:00Z</dcterms:created>
  <dcterms:modified xsi:type="dcterms:W3CDTF">2019-05-08T16:39:00Z</dcterms:modified>
</cp:coreProperties>
</file>